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1E7F593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195A01">
        <w:rPr>
          <w:rFonts w:eastAsia="Calibri"/>
          <w:sz w:val="22"/>
          <w:szCs w:val="22"/>
          <w:lang w:val="en-US" w:eastAsia="en-US"/>
        </w:rPr>
        <w:t>1</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lin,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42656614"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proofErr w:type="spellStart"/>
      <w:r w:rsidR="00B10B7D" w:rsidRPr="00B42E0B">
        <w:rPr>
          <w:sz w:val="22"/>
          <w:szCs w:val="22"/>
        </w:rPr>
        <w:t>фитируемых</w:t>
      </w:r>
      <w:proofErr w:type="spellEnd"/>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42656615"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42656616"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42656617"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42656618"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lastRenderedPageBreak/>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42656619"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42656620"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42656621"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42656622"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42656623"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2656624"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2656625"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42656626"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42656627"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42656628"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2656629"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42656630"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42656631"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42656632"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2656633"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pt;height:31.95pt" o:ole="">
            <v:imagedata r:id="rId394" o:title=""/>
          </v:shape>
          <o:OLEObject Type="Embed" ProgID="Equation.3" ShapeID="_x0000_i1045" DrawAspect="Content" ObjectID="_1742656634"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42656635"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42656636"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7"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1.95pt" o:ole="">
            <v:imagedata r:id="rId448" o:title=""/>
          </v:shape>
          <o:OLEObject Type="Embed" ProgID="Equation.DSMT4" ShapeID="_x0000_i1048" DrawAspect="Content" ObjectID="_1742656637"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127C79" w14:textId="77777777" w:rsidR="002C5FAF" w:rsidRDefault="002C5FAF" w:rsidP="004639AF">
      <w:pPr>
        <w:pStyle w:val="a"/>
      </w:pPr>
      <w:r>
        <w:separator/>
      </w:r>
    </w:p>
  </w:endnote>
  <w:endnote w:type="continuationSeparator" w:id="0">
    <w:p w14:paraId="5FAF8F6D" w14:textId="77777777" w:rsidR="002C5FAF" w:rsidRDefault="002C5FAF"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8F9372" w14:textId="77777777" w:rsidR="002C5FAF" w:rsidRDefault="002C5FAF" w:rsidP="004639AF">
      <w:pPr>
        <w:pStyle w:val="a"/>
      </w:pPr>
      <w:r>
        <w:separator/>
      </w:r>
    </w:p>
  </w:footnote>
  <w:footnote w:type="continuationSeparator" w:id="0">
    <w:p w14:paraId="68062E98" w14:textId="77777777" w:rsidR="002C5FAF" w:rsidRDefault="002C5FAF"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9.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0.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158</Words>
  <Characters>177604</Characters>
  <Application>Microsoft Office Word</Application>
  <DocSecurity>0</DocSecurity>
  <Lines>1480</Lines>
  <Paragraphs>41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834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26</cp:revision>
  <cp:lastPrinted>2022-12-11T12:09:00Z</cp:lastPrinted>
  <dcterms:created xsi:type="dcterms:W3CDTF">2022-11-27T12:31:00Z</dcterms:created>
  <dcterms:modified xsi:type="dcterms:W3CDTF">2023-04-10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